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325" w:rsidRDefault="00CE4695">
      <w:r>
        <w:rPr>
          <w:noProof/>
          <w:lang w:eastAsia="es-E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24pt;margin-top:-34.65pt;width:80.25pt;height:89.25pt;z-index:-251658240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7" o:title=""/>
            <w10:wrap type="tight"/>
          </v:shape>
          <o:OLEObject Type="Embed" ProgID="ChemDraw.Document.6.0" ShapeID="_x0000_s1026" DrawAspect="Content" ObjectID="_1629710431" r:id="rId8"/>
        </w:pict>
      </w:r>
    </w:p>
    <w:p w:rsidR="00053D53" w:rsidRDefault="00053D53"/>
    <w:p w:rsidR="00053D53" w:rsidRDefault="00053D53"/>
    <w:p w:rsidR="00CE4695" w:rsidRPr="00CE4695" w:rsidRDefault="00CE4695" w:rsidP="00053D53">
      <w:pPr>
        <w:jc w:val="both"/>
        <w:rPr>
          <w:rFonts w:ascii="Times New Roman" w:hAnsi="Times New Roman" w:cs="Times New Roman"/>
          <w:b/>
        </w:rPr>
      </w:pPr>
      <w:r w:rsidRPr="00CE4695">
        <w:rPr>
          <w:rFonts w:ascii="Times New Roman" w:hAnsi="Times New Roman" w:cs="Times New Roman"/>
          <w:b/>
        </w:rPr>
        <w:t>Alumno</w:t>
      </w:r>
      <w:r>
        <w:rPr>
          <w:rFonts w:ascii="Times New Roman" w:hAnsi="Times New Roman" w:cs="Times New Roman"/>
          <w:b/>
        </w:rPr>
        <w:t xml:space="preserve"> del TFG</w:t>
      </w:r>
      <w:r w:rsidRPr="00CE4695">
        <w:rPr>
          <w:rFonts w:ascii="Times New Roman" w:hAnsi="Times New Roman" w:cs="Times New Roman"/>
          <w:b/>
        </w:rPr>
        <w:t xml:space="preserve">: </w:t>
      </w:r>
    </w:p>
    <w:p w:rsidR="00053D53" w:rsidRDefault="00053D5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/Dª  ______________________________________________________________________,  </w:t>
      </w:r>
    </w:p>
    <w:p w:rsidR="005F05E5" w:rsidRDefault="00FE75D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ítulo del </w:t>
      </w:r>
      <w:r w:rsidR="00CE4695">
        <w:rPr>
          <w:rFonts w:ascii="Times New Roman" w:hAnsi="Times New Roman" w:cs="Times New Roman"/>
        </w:rPr>
        <w:t xml:space="preserve">TFG: </w:t>
      </w:r>
      <w:r w:rsidR="00053D53">
        <w:rPr>
          <w:rFonts w:ascii="Times New Roman" w:hAnsi="Times New Roman" w:cs="Times New Roman"/>
        </w:rPr>
        <w:t>________________</w:t>
      </w:r>
      <w:r w:rsidR="005F05E5">
        <w:rPr>
          <w:rFonts w:ascii="Times New Roman" w:hAnsi="Times New Roman" w:cs="Times New Roman"/>
        </w:rPr>
        <w:t>_____________________________________________________________</w:t>
      </w:r>
    </w:p>
    <w:p w:rsidR="00CE4695" w:rsidRDefault="00CE4695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NI:</w:t>
      </w:r>
      <w:r>
        <w:rPr>
          <w:rFonts w:ascii="Times New Roman" w:hAnsi="Times New Roman" w:cs="Times New Roman"/>
        </w:rPr>
        <w:t xml:space="preserve"> _________________</w:t>
      </w:r>
    </w:p>
    <w:p w:rsidR="00CE4695" w:rsidRPr="004A3899" w:rsidRDefault="00CE4695" w:rsidP="00053D53">
      <w:pPr>
        <w:jc w:val="both"/>
        <w:rPr>
          <w:rFonts w:ascii="Times New Roman" w:hAnsi="Times New Roman" w:cs="Times New Roman"/>
          <w:b/>
        </w:rPr>
      </w:pPr>
      <w:r w:rsidRPr="004A3899">
        <w:rPr>
          <w:rFonts w:ascii="Times New Roman" w:hAnsi="Times New Roman" w:cs="Times New Roman"/>
          <w:b/>
        </w:rPr>
        <w:t>Tutor del TFG:</w:t>
      </w:r>
    </w:p>
    <w:p w:rsidR="00CE4695" w:rsidRDefault="00053D53" w:rsidP="00053D53">
      <w:pPr>
        <w:jc w:val="both"/>
        <w:rPr>
          <w:rFonts w:ascii="Times New Roman" w:hAnsi="Times New Roman" w:cs="Times New Roman"/>
        </w:rPr>
      </w:pPr>
      <w:r w:rsidRPr="004A3899">
        <w:rPr>
          <w:rFonts w:ascii="Times New Roman" w:hAnsi="Times New Roman" w:cs="Times New Roman"/>
        </w:rPr>
        <w:t>D/Dª</w:t>
      </w:r>
      <w:r w:rsidR="00CE4695" w:rsidRPr="004A3899">
        <w:rPr>
          <w:rFonts w:ascii="Times New Roman" w:hAnsi="Times New Roman" w:cs="Times New Roman"/>
        </w:rPr>
        <w:t>:</w:t>
      </w:r>
      <w:r w:rsidR="00CE469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______________________________________, </w:t>
      </w:r>
    </w:p>
    <w:p w:rsidR="00CE4695" w:rsidRDefault="00053D5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NI</w:t>
      </w:r>
      <w:r w:rsidR="00CE4695">
        <w:rPr>
          <w:rFonts w:ascii="Times New Roman" w:hAnsi="Times New Roman" w:cs="Times New Roman"/>
        </w:rPr>
        <w:t>:</w:t>
      </w:r>
      <w:r w:rsidR="00CE4695">
        <w:rPr>
          <w:rFonts w:ascii="Times New Roman" w:hAnsi="Times New Roman" w:cs="Times New Roman"/>
        </w:rPr>
        <w:t xml:space="preserve"> _________________</w:t>
      </w:r>
    </w:p>
    <w:p w:rsidR="00CE4695" w:rsidRDefault="00FE75D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Tutor</w:t>
      </w:r>
      <w:bookmarkStart w:id="0" w:name="_GoBack"/>
      <w:bookmarkEnd w:id="0"/>
      <w:r w:rsidR="00CE4695" w:rsidRPr="00CE4695">
        <w:rPr>
          <w:rFonts w:ascii="Times New Roman" w:hAnsi="Times New Roman" w:cs="Times New Roman"/>
          <w:b/>
        </w:rPr>
        <w:t xml:space="preserve"> de la Empresa</w:t>
      </w:r>
      <w:r w:rsidR="00CE4695" w:rsidRPr="00CE4695">
        <w:rPr>
          <w:rFonts w:ascii="Times New Roman" w:hAnsi="Times New Roman" w:cs="Times New Roman"/>
          <w:b/>
        </w:rPr>
        <w:t>:</w:t>
      </w:r>
      <w:r w:rsidR="00CE4695">
        <w:rPr>
          <w:rFonts w:ascii="Times New Roman" w:hAnsi="Times New Roman" w:cs="Times New Roman"/>
        </w:rPr>
        <w:t xml:space="preserve"> _________________________________________</w:t>
      </w:r>
    </w:p>
    <w:p w:rsidR="00053D53" w:rsidRDefault="00053D5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/Dª  ________________________________________________________________,</w:t>
      </w:r>
    </w:p>
    <w:p w:rsidR="00053D53" w:rsidRDefault="00053D5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NI</w:t>
      </w:r>
      <w:r w:rsidR="00CE469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__________</w:t>
      </w:r>
      <w:r w:rsidR="00CE4695">
        <w:rPr>
          <w:rFonts w:ascii="Times New Roman" w:hAnsi="Times New Roman" w:cs="Times New Roman"/>
        </w:rPr>
        <w:t>_______</w:t>
      </w:r>
    </w:p>
    <w:p w:rsidR="00053D53" w:rsidRDefault="00053D53" w:rsidP="00053D5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CLARAN:</w:t>
      </w:r>
    </w:p>
    <w:p w:rsidR="00053D53" w:rsidRDefault="00053D53" w:rsidP="00053D53">
      <w:pPr>
        <w:jc w:val="both"/>
        <w:rPr>
          <w:rFonts w:ascii="Times New Roman" w:hAnsi="Times New Roman" w:cs="Times New Roman"/>
        </w:rPr>
      </w:pPr>
    </w:p>
    <w:p w:rsidR="00053D53" w:rsidRDefault="00053D53" w:rsidP="00053D53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e atendiendo a lo definido en la Ley Orgánica 15/1999 de 13 de Diciembre de Protección de Datos Personales, los participantes de dicho TFG se comprometen a guardar el más estricto secreto y confidencialidad sobre todos aquellos datos e informaciones de carácter personal contenidos en el TFG, automatizados o no, a los que acceda</w:t>
      </w:r>
      <w:r w:rsidR="005F05E5">
        <w:rPr>
          <w:rFonts w:ascii="Times New Roman" w:hAnsi="Times New Roman" w:cs="Times New Roman"/>
        </w:rPr>
        <w:t xml:space="preserve"> o tenga conocimiento con motivo o durante el desarrollo del TFG. Además, se compromete a utilizar los datos e informaciones de la Empresa única y exclusivamente para el desarrollo del TFG, no pudiendo llevar a cabo usos o tratamientos distintos o incompatibles con ellos.</w:t>
      </w:r>
      <w:r w:rsidR="005A45A0">
        <w:rPr>
          <w:rFonts w:ascii="Times New Roman" w:hAnsi="Times New Roman" w:cs="Times New Roman"/>
        </w:rPr>
        <w:t xml:space="preserve"> En todo caso, los participantes en el TFG se comprometen a devolver a la Empresa, o destruir toda aquella información que contengan datos de la misma.</w:t>
      </w:r>
    </w:p>
    <w:p w:rsidR="005A45A0" w:rsidRDefault="005A45A0" w:rsidP="00053D53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e se comprometen a mantener el secreto profesional de los datos, cálculos, archivos, análisis, procesos, etc. que no sean de carácter público y cuya publicidad pueda afectar a la Empresa. No se podrá facilitar información, salvo cuando cuente con autorización expresa.</w:t>
      </w:r>
    </w:p>
    <w:p w:rsidR="005A45A0" w:rsidRDefault="005A45A0" w:rsidP="005A45A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n Sevilla, a_____ de _________________ </w:t>
      </w:r>
      <w:proofErr w:type="spellStart"/>
      <w:r>
        <w:rPr>
          <w:rFonts w:ascii="Times New Roman" w:hAnsi="Times New Roman" w:cs="Times New Roman"/>
        </w:rPr>
        <w:t>de</w:t>
      </w:r>
      <w:proofErr w:type="spellEnd"/>
      <w:r>
        <w:rPr>
          <w:rFonts w:ascii="Times New Roman" w:hAnsi="Times New Roman" w:cs="Times New Roman"/>
        </w:rPr>
        <w:t xml:space="preserve"> ____________</w:t>
      </w:r>
    </w:p>
    <w:p w:rsidR="005A45A0" w:rsidRDefault="005A45A0" w:rsidP="005A45A0">
      <w:pPr>
        <w:jc w:val="both"/>
        <w:rPr>
          <w:rFonts w:ascii="Times New Roman" w:hAnsi="Times New Roman" w:cs="Times New Roman"/>
        </w:rPr>
      </w:pPr>
    </w:p>
    <w:p w:rsidR="005A45A0" w:rsidRDefault="005A45A0" w:rsidP="005A45A0">
      <w:pPr>
        <w:jc w:val="both"/>
        <w:rPr>
          <w:rFonts w:ascii="Times New Roman" w:hAnsi="Times New Roman" w:cs="Times New Roman"/>
        </w:rPr>
      </w:pPr>
    </w:p>
    <w:p w:rsidR="005A45A0" w:rsidRPr="005A45A0" w:rsidRDefault="005A45A0" w:rsidP="005A45A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do.: ___________________      Fdo.: ______________________   Fdo.:_________________</w:t>
      </w:r>
    </w:p>
    <w:sectPr w:rsidR="005A45A0" w:rsidRPr="005A45A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7B648E"/>
    <w:multiLevelType w:val="hybridMultilevel"/>
    <w:tmpl w:val="4530D98C"/>
    <w:lvl w:ilvl="0" w:tplc="0C0A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DB1"/>
    <w:rsid w:val="00053D53"/>
    <w:rsid w:val="00404325"/>
    <w:rsid w:val="004A3899"/>
    <w:rsid w:val="005A45A0"/>
    <w:rsid w:val="005E3DB1"/>
    <w:rsid w:val="005F05E5"/>
    <w:rsid w:val="00BE4836"/>
    <w:rsid w:val="00CA5810"/>
    <w:rsid w:val="00CE4695"/>
    <w:rsid w:val="00FE7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53D5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53D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C4E5B-B0FC-4632-85D9-76D3DD6ED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52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car</dc:creator>
  <cp:keywords/>
  <dc:description/>
  <cp:lastModifiedBy>Oscar</cp:lastModifiedBy>
  <cp:revision>5</cp:revision>
  <cp:lastPrinted>2019-09-11T10:32:00Z</cp:lastPrinted>
  <dcterms:created xsi:type="dcterms:W3CDTF">2019-09-11T09:05:00Z</dcterms:created>
  <dcterms:modified xsi:type="dcterms:W3CDTF">2019-09-11T10:34:00Z</dcterms:modified>
</cp:coreProperties>
</file>